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00B9" w:rsidRPr="007A70AE" w:rsidRDefault="007600B9" w:rsidP="00E05F6E">
      <w:pPr>
        <w:ind w:left="1276" w:right="-285"/>
      </w:pPr>
      <w:r w:rsidRPr="007A70AE">
        <w:t xml:space="preserve">Таблиця </w:t>
      </w:r>
      <w:r w:rsidR="00E05F6E">
        <w:rPr>
          <w:lang w:val="ru-RU"/>
        </w:rPr>
        <w:t xml:space="preserve">5.4 </w:t>
      </w:r>
      <w:r w:rsidRPr="007A70AE">
        <w:t xml:space="preserve">– Результати </w:t>
      </w:r>
      <w:r w:rsidR="007A70AE" w:rsidRPr="007A70AE">
        <w:t>ла</w:t>
      </w:r>
      <w:r w:rsidR="007A70AE">
        <w:t>б</w:t>
      </w:r>
      <w:r w:rsidR="007A70AE" w:rsidRPr="007A70AE">
        <w:t>ораторних</w:t>
      </w:r>
      <w:r w:rsidRPr="007A70AE">
        <w:t xml:space="preserve"> вимірювань</w:t>
      </w:r>
    </w:p>
    <w:tbl>
      <w:tblPr>
        <w:tblStyle w:val="a8"/>
        <w:tblW w:w="0" w:type="auto"/>
        <w:tblInd w:w="1384" w:type="dxa"/>
        <w:tblLook w:val="04A0" w:firstRow="1" w:lastRow="0" w:firstColumn="1" w:lastColumn="0" w:noHBand="0" w:noVBand="1"/>
      </w:tblPr>
      <w:tblGrid>
        <w:gridCol w:w="851"/>
        <w:gridCol w:w="2551"/>
        <w:gridCol w:w="2126"/>
        <w:gridCol w:w="2127"/>
      </w:tblGrid>
      <w:tr w:rsidR="007600B9" w:rsidRPr="007A70AE" w:rsidTr="007600B9">
        <w:tc>
          <w:tcPr>
            <w:tcW w:w="851" w:type="dxa"/>
            <w:vMerge w:val="restart"/>
            <w:shd w:val="clear" w:color="auto" w:fill="D9D9D9" w:themeFill="background1" w:themeFillShade="D9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t>№</w:t>
            </w:r>
          </w:p>
        </w:tc>
        <w:tc>
          <w:tcPr>
            <w:tcW w:w="2551" w:type="dxa"/>
            <w:vMerge w:val="restart"/>
            <w:shd w:val="clear" w:color="auto" w:fill="D9D9D9" w:themeFill="background1" w:themeFillShade="D9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t xml:space="preserve">Момент затиску, </w:t>
            </w:r>
            <w:proofErr w:type="spellStart"/>
            <w:r w:rsidRPr="007A70AE">
              <w:t>Н·м</w:t>
            </w:r>
            <w:proofErr w:type="spellEnd"/>
          </w:p>
        </w:tc>
        <w:tc>
          <w:tcPr>
            <w:tcW w:w="4253" w:type="dxa"/>
            <w:gridSpan w:val="2"/>
            <w:shd w:val="clear" w:color="auto" w:fill="D9D9D9" w:themeFill="background1" w:themeFillShade="D9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t>Граничне радіальне навантаження, Н</w:t>
            </w:r>
          </w:p>
        </w:tc>
      </w:tr>
      <w:tr w:rsidR="007600B9" w:rsidRPr="007A70AE" w:rsidTr="007600B9">
        <w:tc>
          <w:tcPr>
            <w:tcW w:w="851" w:type="dxa"/>
            <w:vMerge/>
            <w:shd w:val="clear" w:color="auto" w:fill="D9D9D9" w:themeFill="background1" w:themeFillShade="D9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</w:p>
        </w:tc>
        <w:tc>
          <w:tcPr>
            <w:tcW w:w="2551" w:type="dxa"/>
            <w:vMerge/>
            <w:shd w:val="clear" w:color="auto" w:fill="D9D9D9" w:themeFill="background1" w:themeFillShade="D9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</w:p>
        </w:tc>
        <w:tc>
          <w:tcPr>
            <w:tcW w:w="2126" w:type="dxa"/>
            <w:shd w:val="clear" w:color="auto" w:fill="D9D9D9" w:themeFill="background1" w:themeFillShade="D9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rPr>
                <w:i/>
              </w:rPr>
              <w:t>L</w:t>
            </w:r>
            <w:r w:rsidRPr="007A70AE">
              <w:t xml:space="preserve"> = </w:t>
            </w:r>
            <w:r w:rsidR="00C7465D">
              <w:t>40</w:t>
            </w:r>
            <w:r w:rsidRPr="007A70AE">
              <w:t xml:space="preserve"> мм</w:t>
            </w:r>
          </w:p>
        </w:tc>
        <w:tc>
          <w:tcPr>
            <w:tcW w:w="2127" w:type="dxa"/>
            <w:shd w:val="clear" w:color="auto" w:fill="D9D9D9" w:themeFill="background1" w:themeFillShade="D9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rPr>
                <w:i/>
              </w:rPr>
              <w:t>L</w:t>
            </w:r>
            <w:r w:rsidRPr="007A70AE">
              <w:t xml:space="preserve"> = </w:t>
            </w:r>
            <w:r w:rsidR="00C7465D">
              <w:t>75</w:t>
            </w:r>
            <w:r w:rsidRPr="007A70AE">
              <w:t xml:space="preserve"> мм</w:t>
            </w:r>
          </w:p>
        </w:tc>
      </w:tr>
      <w:tr w:rsidR="007600B9" w:rsidRPr="007A70AE" w:rsidTr="007600B9">
        <w:tc>
          <w:tcPr>
            <w:tcW w:w="851" w:type="dxa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t>1</w:t>
            </w:r>
          </w:p>
        </w:tc>
        <w:tc>
          <w:tcPr>
            <w:tcW w:w="2551" w:type="dxa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t>0</w:t>
            </w:r>
          </w:p>
        </w:tc>
        <w:tc>
          <w:tcPr>
            <w:tcW w:w="2126" w:type="dxa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t>0</w:t>
            </w:r>
          </w:p>
        </w:tc>
        <w:tc>
          <w:tcPr>
            <w:tcW w:w="2127" w:type="dxa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t>0</w:t>
            </w:r>
          </w:p>
        </w:tc>
      </w:tr>
      <w:tr w:rsidR="007600B9" w:rsidRPr="007A70AE" w:rsidTr="007600B9">
        <w:tc>
          <w:tcPr>
            <w:tcW w:w="851" w:type="dxa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t>2</w:t>
            </w:r>
          </w:p>
        </w:tc>
        <w:tc>
          <w:tcPr>
            <w:tcW w:w="2551" w:type="dxa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t>2</w:t>
            </w:r>
          </w:p>
        </w:tc>
        <w:tc>
          <w:tcPr>
            <w:tcW w:w="2126" w:type="dxa"/>
            <w:vAlign w:val="center"/>
          </w:tcPr>
          <w:p w:rsidR="007600B9" w:rsidRPr="00CD696C" w:rsidRDefault="00671CFC" w:rsidP="007600B9">
            <w:pPr>
              <w:ind w:right="-21"/>
              <w:jc w:val="center"/>
              <w:rPr>
                <w:color w:val="000000"/>
                <w:lang w:val="ru-RU"/>
              </w:rPr>
            </w:pPr>
            <w:r>
              <w:rPr>
                <w:color w:val="000000"/>
              </w:rPr>
              <w:t>7</w:t>
            </w:r>
            <w:r w:rsidR="00CD696C">
              <w:rPr>
                <w:color w:val="000000"/>
                <w:lang w:val="ru-RU"/>
              </w:rPr>
              <w:t>35,75</w:t>
            </w:r>
          </w:p>
        </w:tc>
        <w:tc>
          <w:tcPr>
            <w:tcW w:w="2127" w:type="dxa"/>
            <w:vAlign w:val="center"/>
          </w:tcPr>
          <w:p w:rsidR="007600B9" w:rsidRPr="00CD696C" w:rsidRDefault="00CD696C" w:rsidP="007600B9">
            <w:pPr>
              <w:ind w:right="-21"/>
              <w:jc w:val="center"/>
              <w:rPr>
                <w:color w:val="000000"/>
                <w:lang w:val="ru-RU"/>
              </w:rPr>
            </w:pPr>
            <w:r>
              <w:rPr>
                <w:color w:val="000000"/>
              </w:rPr>
              <w:t>1177,2</w:t>
            </w:r>
            <w:r>
              <w:rPr>
                <w:color w:val="000000"/>
                <w:lang w:val="ru-RU"/>
              </w:rPr>
              <w:t>0</w:t>
            </w:r>
          </w:p>
        </w:tc>
      </w:tr>
      <w:tr w:rsidR="007600B9" w:rsidRPr="007A70AE" w:rsidTr="007600B9">
        <w:tc>
          <w:tcPr>
            <w:tcW w:w="851" w:type="dxa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t>3</w:t>
            </w:r>
          </w:p>
        </w:tc>
        <w:tc>
          <w:tcPr>
            <w:tcW w:w="2551" w:type="dxa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t>3</w:t>
            </w:r>
          </w:p>
        </w:tc>
        <w:tc>
          <w:tcPr>
            <w:tcW w:w="2126" w:type="dxa"/>
            <w:vAlign w:val="center"/>
          </w:tcPr>
          <w:p w:rsidR="007600B9" w:rsidRPr="00CD696C" w:rsidRDefault="00CD696C" w:rsidP="007600B9">
            <w:pPr>
              <w:ind w:right="-21"/>
              <w:jc w:val="center"/>
              <w:rPr>
                <w:color w:val="000000"/>
                <w:lang w:val="ru-RU"/>
              </w:rPr>
            </w:pPr>
            <w:r>
              <w:rPr>
                <w:color w:val="000000"/>
              </w:rPr>
              <w:t>981</w:t>
            </w:r>
            <w:r>
              <w:rPr>
                <w:color w:val="000000"/>
                <w:lang w:val="ru-RU"/>
              </w:rPr>
              <w:t>,00</w:t>
            </w:r>
          </w:p>
        </w:tc>
        <w:tc>
          <w:tcPr>
            <w:tcW w:w="2127" w:type="dxa"/>
            <w:vAlign w:val="center"/>
          </w:tcPr>
          <w:p w:rsidR="007600B9" w:rsidRPr="00CD696C" w:rsidRDefault="00CD696C" w:rsidP="007600B9">
            <w:pPr>
              <w:ind w:right="-21"/>
              <w:jc w:val="center"/>
              <w:rPr>
                <w:color w:val="000000"/>
                <w:lang w:val="ru-RU"/>
              </w:rPr>
            </w:pPr>
            <w:r>
              <w:rPr>
                <w:color w:val="000000"/>
              </w:rPr>
              <w:t>1863,9</w:t>
            </w:r>
            <w:r>
              <w:rPr>
                <w:color w:val="000000"/>
                <w:lang w:val="ru-RU"/>
              </w:rPr>
              <w:t>0</w:t>
            </w:r>
          </w:p>
        </w:tc>
      </w:tr>
      <w:tr w:rsidR="007600B9" w:rsidRPr="007A70AE" w:rsidTr="007600B9">
        <w:tc>
          <w:tcPr>
            <w:tcW w:w="851" w:type="dxa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t>4</w:t>
            </w:r>
          </w:p>
        </w:tc>
        <w:tc>
          <w:tcPr>
            <w:tcW w:w="2551" w:type="dxa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t>4</w:t>
            </w:r>
          </w:p>
        </w:tc>
        <w:tc>
          <w:tcPr>
            <w:tcW w:w="2126" w:type="dxa"/>
            <w:vAlign w:val="center"/>
          </w:tcPr>
          <w:p w:rsidR="007600B9" w:rsidRPr="00CD696C" w:rsidRDefault="00CD696C" w:rsidP="007600B9">
            <w:pPr>
              <w:ind w:right="-21"/>
              <w:jc w:val="center"/>
              <w:rPr>
                <w:color w:val="000000"/>
                <w:lang w:val="ru-RU"/>
              </w:rPr>
            </w:pPr>
            <w:r>
              <w:rPr>
                <w:color w:val="000000"/>
              </w:rPr>
              <w:t>1373,4</w:t>
            </w:r>
            <w:r>
              <w:rPr>
                <w:color w:val="000000"/>
                <w:lang w:val="ru-RU"/>
              </w:rPr>
              <w:t>0</w:t>
            </w:r>
          </w:p>
        </w:tc>
        <w:tc>
          <w:tcPr>
            <w:tcW w:w="2127" w:type="dxa"/>
            <w:vAlign w:val="center"/>
          </w:tcPr>
          <w:p w:rsidR="007600B9" w:rsidRPr="007A70AE" w:rsidRDefault="00CD696C" w:rsidP="007600B9">
            <w:pPr>
              <w:ind w:right="-21"/>
              <w:jc w:val="center"/>
              <w:rPr>
                <w:color w:val="000000"/>
              </w:rPr>
            </w:pPr>
            <w:r>
              <w:rPr>
                <w:color w:val="000000"/>
              </w:rPr>
              <w:t>4169,25</w:t>
            </w:r>
          </w:p>
        </w:tc>
      </w:tr>
      <w:tr w:rsidR="007600B9" w:rsidRPr="007A70AE" w:rsidTr="007600B9">
        <w:tc>
          <w:tcPr>
            <w:tcW w:w="851" w:type="dxa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t>5</w:t>
            </w:r>
          </w:p>
        </w:tc>
        <w:tc>
          <w:tcPr>
            <w:tcW w:w="2551" w:type="dxa"/>
            <w:vAlign w:val="center"/>
          </w:tcPr>
          <w:p w:rsidR="007600B9" w:rsidRPr="007A70AE" w:rsidRDefault="007600B9" w:rsidP="007600B9">
            <w:pPr>
              <w:ind w:right="-21"/>
              <w:jc w:val="center"/>
            </w:pPr>
            <w:r w:rsidRPr="007A70AE">
              <w:t>5</w:t>
            </w:r>
          </w:p>
        </w:tc>
        <w:tc>
          <w:tcPr>
            <w:tcW w:w="2126" w:type="dxa"/>
            <w:vAlign w:val="center"/>
          </w:tcPr>
          <w:p w:rsidR="007600B9" w:rsidRPr="007A70AE" w:rsidRDefault="00671CFC" w:rsidP="007600B9">
            <w:pPr>
              <w:ind w:right="-21"/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  <w:r w:rsidR="00CD696C">
              <w:rPr>
                <w:color w:val="000000"/>
              </w:rPr>
              <w:t>12,95</w:t>
            </w:r>
          </w:p>
        </w:tc>
        <w:tc>
          <w:tcPr>
            <w:tcW w:w="2127" w:type="dxa"/>
            <w:vAlign w:val="center"/>
          </w:tcPr>
          <w:p w:rsidR="007600B9" w:rsidRPr="007A70AE" w:rsidRDefault="00CD696C" w:rsidP="007600B9">
            <w:pPr>
              <w:ind w:right="-21"/>
              <w:jc w:val="center"/>
              <w:rPr>
                <w:color w:val="000000"/>
              </w:rPr>
            </w:pPr>
            <w:r>
              <w:rPr>
                <w:color w:val="000000"/>
              </w:rPr>
              <w:t>4905,00</w:t>
            </w:r>
          </w:p>
        </w:tc>
      </w:tr>
    </w:tbl>
    <w:p w:rsidR="001D2D30" w:rsidRDefault="003B48D1" w:rsidP="008234F3">
      <w:pPr>
        <w:ind w:right="-285"/>
      </w:pPr>
      <w:r w:rsidRPr="007A70AE">
        <w:t xml:space="preserve">                     </w:t>
      </w:r>
      <w:r w:rsidR="007600B9" w:rsidRPr="007A70AE">
        <w:t>*</w:t>
      </w:r>
      <w:r w:rsidR="007600B9" w:rsidRPr="007A70AE">
        <w:rPr>
          <w:i/>
        </w:rPr>
        <w:t>L</w:t>
      </w:r>
      <w:r w:rsidR="007600B9" w:rsidRPr="007A70AE">
        <w:t xml:space="preserve"> – відстань між силою, що діє на </w:t>
      </w:r>
      <w:proofErr w:type="spellStart"/>
      <w:r w:rsidR="007600B9" w:rsidRPr="007A70AE">
        <w:t>прихват</w:t>
      </w:r>
      <w:proofErr w:type="spellEnd"/>
      <w:r w:rsidR="007600B9" w:rsidRPr="007A70AE">
        <w:t xml:space="preserve"> та серединою деталі.</w:t>
      </w:r>
    </w:p>
    <w:p w:rsidR="00136BDE" w:rsidRPr="00C6689B" w:rsidRDefault="00C6689B" w:rsidP="003B48D1">
      <w:pPr>
        <w:ind w:left="-142" w:right="-427"/>
        <w:jc w:val="center"/>
      </w:pPr>
      <w:r>
        <w:rPr>
          <w:noProof/>
          <w:lang w:eastAsia="uk-UA"/>
        </w:rPr>
        <w:drawing>
          <wp:inline distT="0" distB="0" distL="0" distR="0" wp14:anchorId="122B552A" wp14:editId="1012F04C">
            <wp:extent cx="4067175" cy="1674893"/>
            <wp:effectExtent l="0" t="0" r="0" b="190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93057" cy="1685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B48D1" w:rsidRPr="00105E5D">
        <w:t xml:space="preserve">    </w:t>
      </w:r>
    </w:p>
    <w:p w:rsidR="00136BDE" w:rsidRPr="001D2D30" w:rsidRDefault="00136BDE" w:rsidP="00127A27">
      <w:pPr>
        <w:ind w:right="-285"/>
      </w:pPr>
    </w:p>
    <w:p w:rsidR="00075953" w:rsidRPr="00127A27" w:rsidRDefault="00145ADA" w:rsidP="00127A27">
      <w:pPr>
        <w:ind w:right="-285"/>
      </w:pPr>
      <w:r>
        <w:t>Визначимо силу</w:t>
      </w:r>
      <w:r w:rsidR="00127A27">
        <w:t>, затиску гайки:</w:t>
      </w:r>
    </w:p>
    <w:p w:rsidR="00075953" w:rsidRPr="00105E5D" w:rsidRDefault="00174F61" w:rsidP="000F1C40">
      <w:pPr>
        <w:ind w:right="-285"/>
        <w:jc w:val="center"/>
      </w:pPr>
      <w:r w:rsidRPr="00075953">
        <w:rPr>
          <w:position w:val="-32"/>
        </w:rPr>
        <w:object w:dxaOrig="64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21pt;height:35.25pt" o:ole="">
            <v:imagedata r:id="rId9" o:title=""/>
          </v:shape>
          <o:OLEObject Type="Embed" ProgID="Equation.DSMT4" ShapeID="_x0000_i1030" DrawAspect="Content" ObjectID="_1576008883" r:id="rId10"/>
        </w:object>
      </w:r>
      <w:r w:rsidR="00127A27">
        <w:t>,</w:t>
      </w:r>
    </w:p>
    <w:p w:rsidR="00127A27" w:rsidRPr="00127A27" w:rsidRDefault="00127A27" w:rsidP="00127A27">
      <w:pPr>
        <w:ind w:right="-285"/>
        <w:jc w:val="both"/>
      </w:pPr>
      <w:r>
        <w:t xml:space="preserve">де </w:t>
      </w:r>
      <w:r w:rsidRPr="00127A27">
        <w:rPr>
          <w:i/>
        </w:rPr>
        <w:t>M</w:t>
      </w:r>
      <w:r>
        <w:t xml:space="preserve"> – момент затиску гайки, </w:t>
      </w:r>
      <w:proofErr w:type="spellStart"/>
      <w:r w:rsidRPr="00127A27">
        <w:rPr>
          <w:i/>
        </w:rPr>
        <w:t>d</w:t>
      </w:r>
      <w:r w:rsidRPr="00127A27">
        <w:rPr>
          <w:i/>
          <w:vertAlign w:val="subscript"/>
        </w:rPr>
        <w:t>сер</w:t>
      </w:r>
      <w:proofErr w:type="spellEnd"/>
      <w:r w:rsidRPr="00127A27">
        <w:t xml:space="preserve"> – середній </w:t>
      </w:r>
      <w:r>
        <w:t xml:space="preserve">діаметр різьби, </w:t>
      </w:r>
      <w:r w:rsidRPr="00127A27">
        <w:rPr>
          <w:i/>
        </w:rPr>
        <w:t>ψ</w:t>
      </w:r>
      <w:r>
        <w:t xml:space="preserve"> – кут підйому різьби, </w:t>
      </w:r>
      <w:proofErr w:type="spellStart"/>
      <w:r w:rsidRPr="00127A27">
        <w:rPr>
          <w:i/>
        </w:rPr>
        <w:t>φ</w:t>
      </w:r>
      <w:r>
        <w:rPr>
          <w:vertAlign w:val="subscript"/>
        </w:rPr>
        <w:t>зв</w:t>
      </w:r>
      <w:proofErr w:type="spellEnd"/>
      <w:r>
        <w:t xml:space="preserve"> – кут тертя в різьбовому профілі.</w:t>
      </w:r>
    </w:p>
    <w:p w:rsidR="00075953" w:rsidRDefault="00075953" w:rsidP="000F1C40">
      <w:pPr>
        <w:ind w:right="-285"/>
        <w:jc w:val="center"/>
      </w:pPr>
      <w:r w:rsidRPr="00075953">
        <w:rPr>
          <w:position w:val="-32"/>
        </w:rPr>
        <w:object w:dxaOrig="4140" w:dyaOrig="700">
          <v:shape id="_x0000_i1031" type="#_x0000_t75" style="width:207pt;height:35.25pt" o:ole="">
            <v:imagedata r:id="rId11" o:title=""/>
          </v:shape>
          <o:OLEObject Type="Embed" ProgID="Equation.DSMT4" ShapeID="_x0000_i1031" DrawAspect="Content" ObjectID="_1576008884" r:id="rId12"/>
        </w:object>
      </w:r>
      <w:r w:rsidR="00127A27">
        <w:t>,</w:t>
      </w:r>
    </w:p>
    <w:p w:rsidR="00127A27" w:rsidRPr="00127A27" w:rsidRDefault="00127A27" w:rsidP="00127A27">
      <w:pPr>
        <w:ind w:right="-285"/>
        <w:jc w:val="both"/>
      </w:pPr>
      <w:r>
        <w:t xml:space="preserve">де </w:t>
      </w:r>
      <w:r>
        <w:rPr>
          <w:i/>
          <w:lang w:val="en-US"/>
        </w:rPr>
        <w:t>p</w:t>
      </w:r>
      <w:r>
        <w:t xml:space="preserve"> – </w:t>
      </w:r>
      <w:r w:rsidRPr="00127A27">
        <w:t>крок різ</w:t>
      </w:r>
      <w:r>
        <w:t>ьби</w:t>
      </w:r>
    </w:p>
    <w:p w:rsidR="006B5F32" w:rsidRDefault="00075953" w:rsidP="00075953">
      <w:pPr>
        <w:ind w:right="-285"/>
        <w:jc w:val="center"/>
      </w:pPr>
      <w:r w:rsidRPr="00075953">
        <w:rPr>
          <w:position w:val="-28"/>
        </w:rPr>
        <w:object w:dxaOrig="4080" w:dyaOrig="660">
          <v:shape id="_x0000_i1032" type="#_x0000_t75" style="width:204pt;height:33pt" o:ole="">
            <v:imagedata r:id="rId13" o:title=""/>
          </v:shape>
          <o:OLEObject Type="Embed" ProgID="Equation.DSMT4" ShapeID="_x0000_i1032" DrawAspect="Content" ObjectID="_1576008885" r:id="rId14"/>
        </w:object>
      </w:r>
      <w:r w:rsidR="00127A27">
        <w:t>,</w:t>
      </w:r>
    </w:p>
    <w:p w:rsidR="00127A27" w:rsidRPr="00127A27" w:rsidRDefault="00127A27" w:rsidP="00127A27">
      <w:pPr>
        <w:ind w:right="-285"/>
        <w:jc w:val="both"/>
      </w:pPr>
      <w:r w:rsidRPr="00127A27">
        <w:rPr>
          <w:i/>
          <w:lang w:val="en-US"/>
        </w:rPr>
        <w:t>f</w:t>
      </w:r>
      <w:r w:rsidRPr="00127A27">
        <w:t xml:space="preserve"> – </w:t>
      </w:r>
      <w:r>
        <w:t xml:space="preserve">коефіцієнт тертя, де </w:t>
      </w:r>
      <w:r w:rsidRPr="00127A27">
        <w:rPr>
          <w:i/>
        </w:rPr>
        <w:t>α</w:t>
      </w:r>
      <w:r>
        <w:t xml:space="preserve"> – кут профілю різьби</w:t>
      </w:r>
    </w:p>
    <w:p w:rsidR="00127A27" w:rsidRDefault="00127A27" w:rsidP="00075953">
      <w:pPr>
        <w:ind w:right="-285"/>
        <w:jc w:val="center"/>
      </w:pPr>
    </w:p>
    <w:p w:rsidR="00127A27" w:rsidRPr="00127A27" w:rsidRDefault="00127A27" w:rsidP="00127A27">
      <w:pPr>
        <w:ind w:right="-285"/>
      </w:pPr>
      <w:r>
        <w:t>Визначимо силу затиску, що діє на заготовку</w:t>
      </w:r>
      <w:r w:rsidR="00A66245">
        <w:t xml:space="preserve"> (рис. 6.3</w:t>
      </w:r>
      <w:r w:rsidR="00F24B38">
        <w:t>)</w:t>
      </w:r>
      <w:r>
        <w:t>:</w:t>
      </w:r>
    </w:p>
    <w:p w:rsidR="00127A27" w:rsidRDefault="00174F61" w:rsidP="00F24B38">
      <w:pPr>
        <w:ind w:right="-285"/>
        <w:jc w:val="center"/>
      </w:pPr>
      <w:r w:rsidRPr="00A37B56">
        <w:rPr>
          <w:position w:val="-30"/>
        </w:rPr>
        <w:object w:dxaOrig="3159" w:dyaOrig="680">
          <v:shape id="_x0000_i1033" type="#_x0000_t75" style="width:159pt;height:34.5pt" o:ole="">
            <v:imagedata r:id="rId15" o:title=""/>
          </v:shape>
          <o:OLEObject Type="Embed" ProgID="Equation.DSMT4" ShapeID="_x0000_i1033" DrawAspect="Content" ObjectID="_1576008886" r:id="rId16"/>
        </w:object>
      </w:r>
    </w:p>
    <w:p w:rsidR="00F24B38" w:rsidRDefault="00F24B38" w:rsidP="00F24B38">
      <w:pPr>
        <w:ind w:right="-285"/>
        <w:jc w:val="center"/>
      </w:pPr>
    </w:p>
    <w:p w:rsidR="00F24B38" w:rsidRDefault="00F24B38" w:rsidP="00075953">
      <w:pPr>
        <w:ind w:right="-285"/>
        <w:jc w:val="center"/>
      </w:pPr>
      <w:r w:rsidRPr="00F24B38">
        <w:rPr>
          <w:noProof/>
          <w:lang w:eastAsia="uk-UA"/>
        </w:rPr>
        <w:drawing>
          <wp:inline distT="0" distB="0" distL="0" distR="0">
            <wp:extent cx="2705100" cy="734944"/>
            <wp:effectExtent l="0" t="0" r="0" b="8255"/>
            <wp:docPr id="2" name="Рисунок 39" descr="C:\Users\Трибрат\Desktop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Трибрат\Desktop\5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677" cy="7402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4B38" w:rsidRDefault="00A66245" w:rsidP="00075953">
      <w:pPr>
        <w:ind w:right="-285"/>
        <w:jc w:val="center"/>
      </w:pPr>
      <w:r>
        <w:t>Рисунок 6.3</w:t>
      </w:r>
      <w:r w:rsidR="00F24B38">
        <w:t xml:space="preserve"> – Схема визначення сили затиску, що діє на заготовку</w:t>
      </w:r>
    </w:p>
    <w:p w:rsidR="00F24B38" w:rsidRDefault="00F24B38" w:rsidP="00075953">
      <w:pPr>
        <w:ind w:right="-285"/>
        <w:jc w:val="center"/>
      </w:pPr>
    </w:p>
    <w:p w:rsidR="00127A27" w:rsidRPr="00127A27" w:rsidRDefault="00127A27" w:rsidP="00127A27">
      <w:pPr>
        <w:ind w:right="-285"/>
      </w:pPr>
      <w:r>
        <w:t>Визначимо граничну силу, що спричиняє зсув заготовки</w:t>
      </w:r>
      <w:r w:rsidR="00A66245">
        <w:t xml:space="preserve"> (рис. 6.4</w:t>
      </w:r>
      <w:r w:rsidR="00F24B38">
        <w:t>):</w:t>
      </w:r>
    </w:p>
    <w:p w:rsidR="00CB76B4" w:rsidRDefault="00174F61" w:rsidP="00075953">
      <w:pPr>
        <w:ind w:right="-285"/>
        <w:jc w:val="center"/>
      </w:pPr>
      <w:r w:rsidRPr="00CB76B4">
        <w:rPr>
          <w:position w:val="-14"/>
        </w:rPr>
        <w:object w:dxaOrig="7500" w:dyaOrig="380">
          <v:shape id="_x0000_i1034" type="#_x0000_t75" style="width:375pt;height:19.5pt" o:ole="">
            <v:imagedata r:id="rId18" o:title=""/>
          </v:shape>
          <o:OLEObject Type="Embed" ProgID="Equation.DSMT4" ShapeID="_x0000_i1034" DrawAspect="Content" ObjectID="_1576008887" r:id="rId19"/>
        </w:object>
      </w:r>
    </w:p>
    <w:p w:rsidR="00F24B38" w:rsidRDefault="00F24B38" w:rsidP="00075953">
      <w:pPr>
        <w:ind w:right="-285"/>
        <w:jc w:val="center"/>
      </w:pPr>
    </w:p>
    <w:p w:rsidR="00F24B38" w:rsidRDefault="00F24B38" w:rsidP="00075953">
      <w:pPr>
        <w:ind w:right="-285"/>
        <w:jc w:val="center"/>
        <w:rPr>
          <w:lang w:val="ru-RU"/>
        </w:rPr>
      </w:pPr>
      <w:r>
        <w:rPr>
          <w:noProof/>
          <w:lang w:eastAsia="uk-UA"/>
        </w:rPr>
        <w:drawing>
          <wp:inline distT="0" distB="0" distL="0" distR="0">
            <wp:extent cx="1409700" cy="942838"/>
            <wp:effectExtent l="0" t="0" r="0" b="0"/>
            <wp:docPr id="40" name="Рисунок 40" descr="C:\Users\Трибрат\Desktop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Трибрат\Desktop\6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131" cy="9471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4B38" w:rsidRPr="00F24B38" w:rsidRDefault="00A66245" w:rsidP="008234F3">
      <w:pPr>
        <w:ind w:right="-285"/>
        <w:jc w:val="center"/>
      </w:pPr>
      <w:r>
        <w:t>Рисунок 6.4</w:t>
      </w:r>
      <w:r w:rsidR="00F24B38">
        <w:t xml:space="preserve"> – Схема </w:t>
      </w:r>
      <w:r w:rsidR="0038540A">
        <w:t xml:space="preserve">визначення </w:t>
      </w:r>
      <w:r w:rsidR="00F24B38">
        <w:t>граничної сили, що спричиняє зсув заготовки</w:t>
      </w:r>
      <w:bookmarkStart w:id="0" w:name="_GoBack"/>
      <w:bookmarkEnd w:id="0"/>
    </w:p>
    <w:sectPr w:rsidR="00F24B38" w:rsidRPr="00F24B38" w:rsidSect="00E763A3">
      <w:headerReference w:type="default" r:id="rId21"/>
      <w:pgSz w:w="11906" w:h="16838"/>
      <w:pgMar w:top="567" w:right="850" w:bottom="1276" w:left="1418" w:header="283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75E1A" w:rsidRDefault="00675E1A">
      <w:r>
        <w:separator/>
      </w:r>
    </w:p>
  </w:endnote>
  <w:endnote w:type="continuationSeparator" w:id="0">
    <w:p w:rsidR="00675E1A" w:rsidRDefault="00675E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OST type B">
    <w:panose1 w:val="020B0500000000000000"/>
    <w:charset w:val="CC"/>
    <w:family w:val="swiss"/>
    <w:pitch w:val="variable"/>
    <w:sig w:usb0="00000203" w:usb1="00000000" w:usb2="00000000" w:usb3="00000000" w:csb0="00000005" w:csb1="00000000"/>
  </w:font>
  <w:font w:name="Journal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75E1A" w:rsidRDefault="00675E1A">
      <w:r>
        <w:separator/>
      </w:r>
    </w:p>
  </w:footnote>
  <w:footnote w:type="continuationSeparator" w:id="0">
    <w:p w:rsidR="00675E1A" w:rsidRDefault="00675E1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45DE" w:rsidRDefault="000055FB">
    <w:pPr>
      <w:pStyle w:val="a3"/>
    </w:pPr>
    <w:r>
      <w:rPr>
        <w:noProof/>
        <w:lang w:eastAsia="uk-UA"/>
      </w:rPr>
      <mc:AlternateContent>
        <mc:Choice Requires="wpg">
          <w:drawing>
            <wp:anchor distT="0" distB="0" distL="114300" distR="114300" simplePos="0" relativeHeight="251657728" behindDoc="0" locked="1" layoutInCell="0" allowOverlap="1">
              <wp:simplePos x="0" y="0"/>
              <wp:positionH relativeFrom="page">
                <wp:posOffset>721360</wp:posOffset>
              </wp:positionH>
              <wp:positionV relativeFrom="page">
                <wp:posOffset>191135</wp:posOffset>
              </wp:positionV>
              <wp:extent cx="6659880" cy="10332085"/>
              <wp:effectExtent l="16510" t="19685" r="19685" b="20955"/>
              <wp:wrapNone/>
              <wp:docPr id="6" name="Group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59880" cy="10332085"/>
                        <a:chOff x="0" y="0"/>
                        <a:chExt cx="20000" cy="20000"/>
                      </a:xfrm>
                    </wpg:grpSpPr>
                    <wps:wsp>
                      <wps:cNvPr id="7" name="Rectangle 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8" name="Line 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" name="Line 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" name="Line 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1" name="Line 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" name="Line 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3" name="Line 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" name="Line 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" name="Line 1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6" name="Line 1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7" name="Line 1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8" name="Rectangle 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045DE" w:rsidRPr="00864288" w:rsidRDefault="007045DE" w:rsidP="00182DF4">
                            <w:pPr>
                              <w:jc w:val="center"/>
                              <w:rPr>
                                <w:rFonts w:ascii="GOST type B" w:hAnsi="GOST type B"/>
                                <w:i/>
                                <w:sz w:val="28"/>
                              </w:rPr>
                            </w:pPr>
                            <w:proofErr w:type="spellStart"/>
                            <w:r>
                              <w:rPr>
                                <w:rFonts w:ascii="GOST type B" w:hAnsi="GOST type B"/>
                                <w:i/>
                                <w:sz w:val="20"/>
                                <w:lang w:val="ru-RU"/>
                              </w:rPr>
                              <w:t>Змн</w:t>
                            </w:r>
                            <w:proofErr w:type="spellEnd"/>
                            <w:r w:rsidRPr="00864288">
                              <w:rPr>
                                <w:rFonts w:ascii="GOST type B" w:hAnsi="GOST type B"/>
                                <w:i/>
                                <w:sz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9" name="Rectangle 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045DE" w:rsidRPr="00864288" w:rsidRDefault="007045DE" w:rsidP="00182DF4">
                            <w:pPr>
                              <w:jc w:val="center"/>
                              <w:rPr>
                                <w:rFonts w:ascii="GOST type B" w:hAnsi="GOST type B"/>
                                <w:i/>
                                <w:sz w:val="28"/>
                                <w:lang w:val="ru-RU"/>
                              </w:rPr>
                            </w:pPr>
                            <w:proofErr w:type="spellStart"/>
                            <w:r w:rsidRPr="00864288">
                              <w:rPr>
                                <w:rFonts w:ascii="GOST type B" w:hAnsi="GOST type B"/>
                                <w:i/>
                                <w:sz w:val="20"/>
                                <w:lang w:val="ru-RU"/>
                              </w:rPr>
                              <w:t>Арк</w:t>
                            </w:r>
                            <w:proofErr w:type="spellEnd"/>
                            <w:r w:rsidRPr="00864288">
                              <w:rPr>
                                <w:rFonts w:ascii="GOST type B" w:hAnsi="GOST type B"/>
                                <w:i/>
                                <w:sz w:val="20"/>
                                <w:lang w:val="ru-RU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0" name="Rectangle 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045DE" w:rsidRPr="00864288" w:rsidRDefault="007045DE" w:rsidP="00182DF4">
                            <w:pPr>
                              <w:jc w:val="center"/>
                              <w:rPr>
                                <w:rFonts w:ascii="GOST type B" w:hAnsi="GOST type B"/>
                                <w:i/>
                                <w:sz w:val="28"/>
                              </w:rPr>
                            </w:pPr>
                            <w:r w:rsidRPr="00864288">
                              <w:rPr>
                                <w:rFonts w:ascii="GOST type B" w:hAnsi="GOST type B"/>
                                <w:i/>
                                <w:sz w:val="20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rFonts w:ascii="GOST type B" w:hAnsi="GOST type B"/>
                                <w:i/>
                                <w:sz w:val="20"/>
                              </w:rPr>
                              <w:t>д</w:t>
                            </w:r>
                            <w:r w:rsidRPr="00864288">
                              <w:rPr>
                                <w:rFonts w:ascii="GOST type B" w:hAnsi="GOST type B"/>
                                <w:i/>
                                <w:sz w:val="20"/>
                              </w:rPr>
                              <w:t>окум</w:t>
                            </w:r>
                            <w:proofErr w:type="spellEnd"/>
                            <w:r w:rsidRPr="00864288">
                              <w:rPr>
                                <w:rFonts w:ascii="GOST type B" w:hAnsi="GOST type B"/>
                                <w:i/>
                                <w:sz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1" name="Rectangle 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045DE" w:rsidRPr="00864288" w:rsidRDefault="007045DE" w:rsidP="00182DF4">
                            <w:pPr>
                              <w:jc w:val="center"/>
                              <w:rPr>
                                <w:rFonts w:ascii="GOST type B" w:hAnsi="GOST type B"/>
                                <w:i/>
                                <w:sz w:val="28"/>
                              </w:rPr>
                            </w:pPr>
                            <w:r w:rsidRPr="00864288">
                              <w:rPr>
                                <w:rFonts w:ascii="GOST type B" w:hAnsi="GOST type B"/>
                                <w:i/>
                                <w:sz w:val="20"/>
                              </w:rPr>
                              <w:t>Пі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6" name="Rectangle 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045DE" w:rsidRPr="00864288" w:rsidRDefault="007045DE" w:rsidP="00182DF4">
                            <w:pPr>
                              <w:jc w:val="center"/>
                              <w:rPr>
                                <w:rFonts w:ascii="GOST type B" w:hAnsi="GOST type B"/>
                                <w:i/>
                                <w:sz w:val="28"/>
                              </w:rPr>
                            </w:pPr>
                            <w:r w:rsidRPr="00864288">
                              <w:rPr>
                                <w:rFonts w:ascii="GOST type B" w:hAnsi="GOST type B"/>
                                <w:i/>
                                <w:sz w:val="20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7" name="Rectangle 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045DE" w:rsidRPr="00864288" w:rsidRDefault="007045DE" w:rsidP="00182DF4">
                            <w:pPr>
                              <w:jc w:val="center"/>
                              <w:rPr>
                                <w:rFonts w:ascii="GOST type B" w:hAnsi="GOST type B"/>
                                <w:i/>
                                <w:sz w:val="28"/>
                                <w:lang w:val="ru-RU"/>
                              </w:rPr>
                            </w:pPr>
                            <w:proofErr w:type="spellStart"/>
                            <w:r>
                              <w:rPr>
                                <w:rFonts w:ascii="GOST type B" w:hAnsi="GOST type B"/>
                                <w:i/>
                                <w:sz w:val="20"/>
                                <w:lang w:val="ru-RU"/>
                              </w:rPr>
                              <w:t>Арк</w:t>
                            </w:r>
                            <w:proofErr w:type="spellEnd"/>
                            <w:r>
                              <w:rPr>
                                <w:rFonts w:ascii="GOST type B" w:hAnsi="GOST type B"/>
                                <w:i/>
                                <w:sz w:val="20"/>
                                <w:lang w:val="ru-RU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8" name="Rectangle 19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045DE" w:rsidRPr="00182DF4" w:rsidRDefault="007045DE" w:rsidP="00182DF4">
                            <w:pPr>
                              <w:jc w:val="center"/>
                              <w:rPr>
                                <w:rFonts w:ascii="Journal" w:hAnsi="Journal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9" name="Rectangle 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045DE" w:rsidRPr="00864288" w:rsidRDefault="007045DE" w:rsidP="00182DF4">
                            <w:pPr>
                              <w:rPr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group id="Group 1" o:spid="_x0000_s1026" style="position:absolute;margin-left:56.8pt;margin-top:15.05pt;width:524.4pt;height:813.55pt;z-index:25165772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" o:allowincell="f">
              <v:rect id="Rectangle 2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" filled="f" strokeweight="2pt"/>
              <v:line id="Line 3" o:spid="_x0000_s10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" strokeweight="2pt"/>
              <v:line id="Line 4" o:spid="_x0000_s10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" strokeweight="2pt"/>
              <v:line id="Line 5" o:spid="_x0000_s10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C+swgAAANs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" strokeweight="2pt"/>
              <v:line id="Line 6" o:spid="_x0000_s10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Io3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E/j+&#10;Eg6Q6w8AAAD//wMAUEsBAi0AFAAGAAgAAAAhANvh9svuAAAAhQEAABMAAAAAAAAAAAAAAAAAAAAA&#10;AFtDb250ZW50X1R5cGVzXS54bWxQSwECLQAUAAYACAAAACEAWvQsW78AAAAVAQAACwAAAAAAAAAA&#10;AAAAAAAfAQAAX3JlbHMvLnJlbHNQSwECLQAUAAYACAAAACEAWriKN70AAADbAAAADwAAAAAAAAAA&#10;AAAAAAAHAgAAZHJzL2Rvd25yZXYueG1sUEsFBgAAAAADAAMAtwAAAPECAAAAAA==&#10;" strokeweight="2pt"/>
              <v:line id="Line 7" o:spid="_x0000_s10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hRA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U/j+&#10;Eg6Q6w8AAAD//wMAUEsBAi0AFAAGAAgAAAAhANvh9svuAAAAhQEAABMAAAAAAAAAAAAAAAAAAAAA&#10;AFtDb250ZW50X1R5cGVzXS54bWxQSwECLQAUAAYACAAAACEAWvQsW78AAAAVAQAACwAAAAAAAAAA&#10;AAAAAAAfAQAAX3JlbHMvLnJlbHNQSwECLQAUAAYACAAAACEAqmoUQL0AAADbAAAADwAAAAAAAAAA&#10;AAAAAAAHAgAAZHJzL2Rvd25yZXYueG1sUEsFBgAAAAADAAMAtwAAAPECAAAAAA==&#10;" strokeweight="2pt"/>
              <v:line id="Line 8" o:spid="_x0000_s10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" strokeweight="2pt"/>
              <v:line id="Line 9" o:spid="_x0000_s10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" strokeweight="2pt"/>
              <v:line id="Line 1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UXQwgAAANsAAAAPAAAAZHJzL2Rvd25yZXYueG1sRE/NagIx&#10;EL4LfYcwhd40a0G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DdKUXQwgAAANsAAAAPAAAA&#10;AAAAAAAAAAAAAAcCAABkcnMvZG93bnJldi54bWxQSwUGAAAAAAMAAwC3AAAA9gIAAAAA&#10;" strokeweight="1pt"/>
              <v:line id="Line 1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RJD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c/j+&#10;Eg6Q6w8AAAD//wMAUEsBAi0AFAAGAAgAAAAhANvh9svuAAAAhQEAABMAAAAAAAAAAAAAAAAAAAAA&#10;AFtDb250ZW50X1R5cGVzXS54bWxQSwECLQAUAAYACAAAACEAWvQsW78AAAAVAQAACwAAAAAAAAAA&#10;AAAAAAAfAQAAX3JlbHMvLnJlbHNQSwECLQAUAAYACAAAACEA1VESQ70AAADbAAAADwAAAAAAAAAA&#10;AAAAAAAHAgAAZHJzL2Rvd25yZXYueG1sUEsFBgAAAAADAAMAtwAAAPECAAAAAA==&#10;" strokeweight="2pt"/>
              <v:line id="Line 12" o:spid="_x0000_s10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" strokeweight="1pt"/>
              <v:rect id="Rectangle 13" o:spid="_x0000_s10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" filled="f" stroked="f" strokeweight=".25pt">
                <v:textbox inset="1pt,1pt,1pt,1pt">
                  <w:txbxContent>
                    <w:p w:rsidR="007045DE" w:rsidRPr="00864288" w:rsidRDefault="007045DE" w:rsidP="00182DF4">
                      <w:pPr>
                        <w:jc w:val="center"/>
                        <w:rPr>
                          <w:rFonts w:ascii="GOST type B" w:hAnsi="GOST type B"/>
                          <w:i/>
                          <w:sz w:val="28"/>
                        </w:rPr>
                      </w:pPr>
                      <w:proofErr w:type="spellStart"/>
                      <w:r>
                        <w:rPr>
                          <w:rFonts w:ascii="GOST type B" w:hAnsi="GOST type B"/>
                          <w:i/>
                          <w:sz w:val="20"/>
                          <w:lang w:val="ru-RU"/>
                        </w:rPr>
                        <w:t>Змн</w:t>
                      </w:r>
                      <w:proofErr w:type="spellEnd"/>
                      <w:r w:rsidRPr="00864288">
                        <w:rPr>
                          <w:rFonts w:ascii="GOST type B" w:hAnsi="GOST type B"/>
                          <w:i/>
                          <w:sz w:val="20"/>
                        </w:rPr>
                        <w:t>.</w:t>
                      </w:r>
                    </w:p>
                  </w:txbxContent>
                </v:textbox>
              </v:rect>
              <v:rect id="Rectangle 14" o:spid="_x0000_s10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" filled="f" stroked="f" strokeweight=".25pt">
                <v:textbox inset="1pt,1pt,1pt,1pt">
                  <w:txbxContent>
                    <w:p w:rsidR="007045DE" w:rsidRPr="00864288" w:rsidRDefault="007045DE" w:rsidP="00182DF4">
                      <w:pPr>
                        <w:jc w:val="center"/>
                        <w:rPr>
                          <w:rFonts w:ascii="GOST type B" w:hAnsi="GOST type B"/>
                          <w:i/>
                          <w:sz w:val="28"/>
                          <w:lang w:val="ru-RU"/>
                        </w:rPr>
                      </w:pPr>
                      <w:proofErr w:type="spellStart"/>
                      <w:r w:rsidRPr="00864288">
                        <w:rPr>
                          <w:rFonts w:ascii="GOST type B" w:hAnsi="GOST type B"/>
                          <w:i/>
                          <w:sz w:val="20"/>
                          <w:lang w:val="ru-RU"/>
                        </w:rPr>
                        <w:t>Арк</w:t>
                      </w:r>
                      <w:proofErr w:type="spellEnd"/>
                      <w:r w:rsidRPr="00864288">
                        <w:rPr>
                          <w:rFonts w:ascii="GOST type B" w:hAnsi="GOST type B"/>
                          <w:i/>
                          <w:sz w:val="20"/>
                          <w:lang w:val="ru-RU"/>
                        </w:rPr>
                        <w:t>.</w:t>
                      </w:r>
                    </w:p>
                  </w:txbxContent>
                </v:textbox>
              </v:rect>
              <v:rect id="Rectangle 15" o:spid="_x0000_s10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" filled="f" stroked="f" strokeweight=".25pt">
                <v:textbox inset="1pt,1pt,1pt,1pt">
                  <w:txbxContent>
                    <w:p w:rsidR="007045DE" w:rsidRPr="00864288" w:rsidRDefault="007045DE" w:rsidP="00182DF4">
                      <w:pPr>
                        <w:jc w:val="center"/>
                        <w:rPr>
                          <w:rFonts w:ascii="GOST type B" w:hAnsi="GOST type B"/>
                          <w:i/>
                          <w:sz w:val="28"/>
                        </w:rPr>
                      </w:pPr>
                      <w:r w:rsidRPr="00864288">
                        <w:rPr>
                          <w:rFonts w:ascii="GOST type B" w:hAnsi="GOST type B"/>
                          <w:i/>
                          <w:sz w:val="20"/>
                        </w:rPr>
                        <w:t xml:space="preserve">№ </w:t>
                      </w:r>
                      <w:proofErr w:type="spellStart"/>
                      <w:r>
                        <w:rPr>
                          <w:rFonts w:ascii="GOST type B" w:hAnsi="GOST type B"/>
                          <w:i/>
                          <w:sz w:val="20"/>
                        </w:rPr>
                        <w:t>д</w:t>
                      </w:r>
                      <w:r w:rsidRPr="00864288">
                        <w:rPr>
                          <w:rFonts w:ascii="GOST type B" w:hAnsi="GOST type B"/>
                          <w:i/>
                          <w:sz w:val="20"/>
                        </w:rPr>
                        <w:t>окум</w:t>
                      </w:r>
                      <w:proofErr w:type="spellEnd"/>
                      <w:r w:rsidRPr="00864288">
                        <w:rPr>
                          <w:rFonts w:ascii="GOST type B" w:hAnsi="GOST type B"/>
                          <w:i/>
                          <w:sz w:val="20"/>
                        </w:rPr>
                        <w:t>.</w:t>
                      </w:r>
                    </w:p>
                  </w:txbxContent>
                </v:textbox>
              </v:rect>
              <v:rect id="Rectangle 16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" filled="f" stroked="f" strokeweight=".25pt">
                <v:textbox inset="1pt,1pt,1pt,1pt">
                  <w:txbxContent>
                    <w:p w:rsidR="007045DE" w:rsidRPr="00864288" w:rsidRDefault="007045DE" w:rsidP="00182DF4">
                      <w:pPr>
                        <w:jc w:val="center"/>
                        <w:rPr>
                          <w:rFonts w:ascii="GOST type B" w:hAnsi="GOST type B"/>
                          <w:i/>
                          <w:sz w:val="28"/>
                        </w:rPr>
                      </w:pPr>
                      <w:r w:rsidRPr="00864288">
                        <w:rPr>
                          <w:rFonts w:ascii="GOST type B" w:hAnsi="GOST type B"/>
                          <w:i/>
                          <w:sz w:val="20"/>
                        </w:rPr>
                        <w:t>Підпис</w:t>
                      </w:r>
                    </w:p>
                  </w:txbxContent>
                </v:textbox>
              </v:rect>
              <v:rect id="Rectangle 17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" filled="f" stroked="f" strokeweight=".25pt">
                <v:textbox inset="1pt,1pt,1pt,1pt">
                  <w:txbxContent>
                    <w:p w:rsidR="007045DE" w:rsidRPr="00864288" w:rsidRDefault="007045DE" w:rsidP="00182DF4">
                      <w:pPr>
                        <w:jc w:val="center"/>
                        <w:rPr>
                          <w:rFonts w:ascii="GOST type B" w:hAnsi="GOST type B"/>
                          <w:i/>
                          <w:sz w:val="28"/>
                        </w:rPr>
                      </w:pPr>
                      <w:r w:rsidRPr="00864288">
                        <w:rPr>
                          <w:rFonts w:ascii="GOST type B" w:hAnsi="GOST type B"/>
                          <w:i/>
                          <w:sz w:val="20"/>
                        </w:rPr>
                        <w:t>Дата</w:t>
                      </w:r>
                    </w:p>
                  </w:txbxContent>
                </v:textbox>
              </v:rect>
              <v:rect id="Rectangle 18" o:spid="_x0000_s10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" filled="f" stroked="f" strokeweight=".25pt">
                <v:textbox inset="1pt,1pt,1pt,1pt">
                  <w:txbxContent>
                    <w:p w:rsidR="007045DE" w:rsidRPr="00864288" w:rsidRDefault="007045DE" w:rsidP="00182DF4">
                      <w:pPr>
                        <w:jc w:val="center"/>
                        <w:rPr>
                          <w:rFonts w:ascii="GOST type B" w:hAnsi="GOST type B"/>
                          <w:i/>
                          <w:sz w:val="28"/>
                          <w:lang w:val="ru-RU"/>
                        </w:rPr>
                      </w:pPr>
                      <w:proofErr w:type="spellStart"/>
                      <w:r>
                        <w:rPr>
                          <w:rFonts w:ascii="GOST type B" w:hAnsi="GOST type B"/>
                          <w:i/>
                          <w:sz w:val="20"/>
                          <w:lang w:val="ru-RU"/>
                        </w:rPr>
                        <w:t>Арк</w:t>
                      </w:r>
                      <w:proofErr w:type="spellEnd"/>
                      <w:r>
                        <w:rPr>
                          <w:rFonts w:ascii="GOST type B" w:hAnsi="GOST type B"/>
                          <w:i/>
                          <w:sz w:val="20"/>
                          <w:lang w:val="ru-RU"/>
                        </w:rPr>
                        <w:t>.</w:t>
                      </w:r>
                    </w:p>
                  </w:txbxContent>
                </v:textbox>
              </v:rect>
              <v:rect id="Rectangle 19" o:spid="_x0000_s104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" filled="f" stroked="f" strokeweight=".25pt">
                <v:textbox inset="1pt,1pt,1pt,1pt">
                  <w:txbxContent>
                    <w:p w:rsidR="007045DE" w:rsidRPr="00182DF4" w:rsidRDefault="007045DE" w:rsidP="00182DF4">
                      <w:pPr>
                        <w:jc w:val="center"/>
                        <w:rPr>
                          <w:rFonts w:ascii="Journal" w:hAnsi="Journal"/>
                          <w:lang w:val="en-US"/>
                        </w:rPr>
                      </w:pPr>
                    </w:p>
                  </w:txbxContent>
                </v:textbox>
              </v:rect>
              <v:rect id="Rectangle 20" o:spid="_x0000_s104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" filled="f" stroked="f" strokeweight=".25pt">
                <v:textbox inset="1pt,1pt,1pt,1pt">
                  <w:txbxContent>
                    <w:p w:rsidR="007045DE" w:rsidRPr="00864288" w:rsidRDefault="007045DE" w:rsidP="00182DF4">
                      <w:pPr>
                        <w:rPr>
                          <w:lang w:val="ru-RU"/>
                        </w:rPr>
                      </w:pP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F270A"/>
    <w:multiLevelType w:val="hybridMultilevel"/>
    <w:tmpl w:val="EF2E5980"/>
    <w:lvl w:ilvl="0" w:tplc="3418E19E">
      <w:start w:val="1"/>
      <w:numFmt w:val="decimal"/>
      <w:lvlText w:val="%1."/>
      <w:lvlJc w:val="left"/>
      <w:pPr>
        <w:tabs>
          <w:tab w:val="num" w:pos="1163"/>
        </w:tabs>
        <w:ind w:left="1163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" w15:restartNumberingAfterBreak="0">
    <w:nsid w:val="0BB2692A"/>
    <w:multiLevelType w:val="hybridMultilevel"/>
    <w:tmpl w:val="545EFD60"/>
    <w:lvl w:ilvl="0" w:tplc="AC8C07A4">
      <w:start w:val="1"/>
      <w:numFmt w:val="decimal"/>
      <w:lvlText w:val="%1."/>
      <w:lvlJc w:val="left"/>
      <w:pPr>
        <w:tabs>
          <w:tab w:val="num" w:pos="1021"/>
        </w:tabs>
        <w:ind w:left="0" w:firstLine="680"/>
      </w:pPr>
      <w:rPr>
        <w:rFonts w:hint="default"/>
      </w:rPr>
    </w:lvl>
    <w:lvl w:ilvl="1" w:tplc="55C61AA6">
      <w:start w:val="1"/>
      <w:numFmt w:val="decimal"/>
      <w:lvlText w:val="%2."/>
      <w:lvlJc w:val="left"/>
      <w:pPr>
        <w:tabs>
          <w:tab w:val="num" w:pos="1134"/>
        </w:tabs>
        <w:ind w:left="0" w:firstLine="68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" w15:restartNumberingAfterBreak="0">
    <w:nsid w:val="19F220F3"/>
    <w:multiLevelType w:val="hybridMultilevel"/>
    <w:tmpl w:val="C89807C6"/>
    <w:lvl w:ilvl="0" w:tplc="9C0E5234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55C61AA6">
      <w:start w:val="1"/>
      <w:numFmt w:val="decimal"/>
      <w:lvlText w:val="%2."/>
      <w:lvlJc w:val="left"/>
      <w:pPr>
        <w:tabs>
          <w:tab w:val="num" w:pos="1134"/>
        </w:tabs>
        <w:ind w:left="0" w:firstLine="68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" w15:restartNumberingAfterBreak="0">
    <w:nsid w:val="3EA51007"/>
    <w:multiLevelType w:val="hybridMultilevel"/>
    <w:tmpl w:val="991E878C"/>
    <w:lvl w:ilvl="0" w:tplc="F01CE4E8">
      <w:start w:val="1"/>
      <w:numFmt w:val="decimal"/>
      <w:lvlText w:val="%1."/>
      <w:lvlJc w:val="left"/>
      <w:pPr>
        <w:tabs>
          <w:tab w:val="num" w:pos="964"/>
        </w:tabs>
        <w:ind w:left="284" w:firstLine="283"/>
      </w:pPr>
      <w:rPr>
        <w:rFonts w:hint="default"/>
      </w:rPr>
    </w:lvl>
    <w:lvl w:ilvl="1" w:tplc="A75E4D82">
      <w:start w:val="1"/>
      <w:numFmt w:val="decimal"/>
      <w:lvlText w:val="%2."/>
      <w:lvlJc w:val="left"/>
      <w:pPr>
        <w:tabs>
          <w:tab w:val="num" w:pos="1021"/>
        </w:tabs>
        <w:ind w:left="0" w:firstLine="68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F293BCD"/>
    <w:multiLevelType w:val="hybridMultilevel"/>
    <w:tmpl w:val="ED58CC6C"/>
    <w:lvl w:ilvl="0" w:tplc="2020B3C0">
      <w:start w:val="1"/>
      <w:numFmt w:val="decimal"/>
      <w:lvlText w:val="%1."/>
      <w:lvlJc w:val="left"/>
      <w:pPr>
        <w:tabs>
          <w:tab w:val="num" w:pos="1021"/>
        </w:tabs>
        <w:ind w:left="0" w:firstLine="6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61C5DD7"/>
    <w:multiLevelType w:val="hybridMultilevel"/>
    <w:tmpl w:val="75E8E962"/>
    <w:lvl w:ilvl="0" w:tplc="DC3097DE">
      <w:start w:val="1"/>
      <w:numFmt w:val="decimal"/>
      <w:lvlText w:val="%1."/>
      <w:lvlJc w:val="left"/>
      <w:pPr>
        <w:ind w:left="720" w:hanging="360"/>
      </w:pPr>
      <w:rPr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B54F6B"/>
    <w:multiLevelType w:val="hybridMultilevel"/>
    <w:tmpl w:val="057497DC"/>
    <w:lvl w:ilvl="0" w:tplc="8708CAC8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B9D3C79"/>
    <w:multiLevelType w:val="hybridMultilevel"/>
    <w:tmpl w:val="7F4618B4"/>
    <w:lvl w:ilvl="0" w:tplc="FFD416BE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6"/>
  </w:num>
  <w:num w:numId="4">
    <w:abstractNumId w:val="1"/>
  </w:num>
  <w:num w:numId="5">
    <w:abstractNumId w:val="0"/>
  </w:num>
  <w:num w:numId="6">
    <w:abstractNumId w:val="2"/>
  </w:num>
  <w:num w:numId="7">
    <w:abstractNumId w:val="4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2DF4"/>
    <w:rsid w:val="000055FB"/>
    <w:rsid w:val="00006AF1"/>
    <w:rsid w:val="00016EDF"/>
    <w:rsid w:val="00021EEA"/>
    <w:rsid w:val="0002760C"/>
    <w:rsid w:val="00042113"/>
    <w:rsid w:val="00043250"/>
    <w:rsid w:val="00046ED2"/>
    <w:rsid w:val="00052F2D"/>
    <w:rsid w:val="00061772"/>
    <w:rsid w:val="00063EF3"/>
    <w:rsid w:val="000702F0"/>
    <w:rsid w:val="00075953"/>
    <w:rsid w:val="00082892"/>
    <w:rsid w:val="000840D1"/>
    <w:rsid w:val="0009169B"/>
    <w:rsid w:val="00091D79"/>
    <w:rsid w:val="00097E2B"/>
    <w:rsid w:val="000A54E2"/>
    <w:rsid w:val="000A59D2"/>
    <w:rsid w:val="000A7AE0"/>
    <w:rsid w:val="000B5374"/>
    <w:rsid w:val="000B5EEB"/>
    <w:rsid w:val="000B6832"/>
    <w:rsid w:val="000B701D"/>
    <w:rsid w:val="000C33EE"/>
    <w:rsid w:val="000C4C05"/>
    <w:rsid w:val="000D1626"/>
    <w:rsid w:val="000D3480"/>
    <w:rsid w:val="000D35CB"/>
    <w:rsid w:val="000D5975"/>
    <w:rsid w:val="000E361B"/>
    <w:rsid w:val="000F05F6"/>
    <w:rsid w:val="000F1C40"/>
    <w:rsid w:val="000F500B"/>
    <w:rsid w:val="00100769"/>
    <w:rsid w:val="00105E5D"/>
    <w:rsid w:val="00106F23"/>
    <w:rsid w:val="00114D49"/>
    <w:rsid w:val="001178F0"/>
    <w:rsid w:val="00120452"/>
    <w:rsid w:val="00121F40"/>
    <w:rsid w:val="0012400B"/>
    <w:rsid w:val="00127A27"/>
    <w:rsid w:val="00132E8E"/>
    <w:rsid w:val="00136BDE"/>
    <w:rsid w:val="0014305C"/>
    <w:rsid w:val="00145ADA"/>
    <w:rsid w:val="00147995"/>
    <w:rsid w:val="0015167E"/>
    <w:rsid w:val="0015477E"/>
    <w:rsid w:val="001667C3"/>
    <w:rsid w:val="00166934"/>
    <w:rsid w:val="00171544"/>
    <w:rsid w:val="00171FF6"/>
    <w:rsid w:val="00174F61"/>
    <w:rsid w:val="00176137"/>
    <w:rsid w:val="00177052"/>
    <w:rsid w:val="00180277"/>
    <w:rsid w:val="00182DF4"/>
    <w:rsid w:val="00187F0F"/>
    <w:rsid w:val="001925DE"/>
    <w:rsid w:val="00195AFD"/>
    <w:rsid w:val="001A3629"/>
    <w:rsid w:val="001A769B"/>
    <w:rsid w:val="001B2CD4"/>
    <w:rsid w:val="001B705C"/>
    <w:rsid w:val="001B7E00"/>
    <w:rsid w:val="001C4186"/>
    <w:rsid w:val="001D0839"/>
    <w:rsid w:val="001D2D30"/>
    <w:rsid w:val="001E4D31"/>
    <w:rsid w:val="001E4E2E"/>
    <w:rsid w:val="001E67AE"/>
    <w:rsid w:val="001F359D"/>
    <w:rsid w:val="001F5C08"/>
    <w:rsid w:val="001F7675"/>
    <w:rsid w:val="001F7D3E"/>
    <w:rsid w:val="002016C0"/>
    <w:rsid w:val="00203B59"/>
    <w:rsid w:val="002055BF"/>
    <w:rsid w:val="00212AAD"/>
    <w:rsid w:val="002167CC"/>
    <w:rsid w:val="00224D68"/>
    <w:rsid w:val="00227100"/>
    <w:rsid w:val="00227C09"/>
    <w:rsid w:val="002337D7"/>
    <w:rsid w:val="00233A8F"/>
    <w:rsid w:val="00241021"/>
    <w:rsid w:val="002516EA"/>
    <w:rsid w:val="00256E96"/>
    <w:rsid w:val="0026452A"/>
    <w:rsid w:val="00272DFC"/>
    <w:rsid w:val="00284526"/>
    <w:rsid w:val="0029422F"/>
    <w:rsid w:val="002943ED"/>
    <w:rsid w:val="0029451D"/>
    <w:rsid w:val="002A2501"/>
    <w:rsid w:val="002A4D8A"/>
    <w:rsid w:val="002A6434"/>
    <w:rsid w:val="002A7943"/>
    <w:rsid w:val="002B565C"/>
    <w:rsid w:val="002C3B3E"/>
    <w:rsid w:val="002C42DF"/>
    <w:rsid w:val="002D2715"/>
    <w:rsid w:val="002E1ACE"/>
    <w:rsid w:val="002E1DA6"/>
    <w:rsid w:val="002E1FE4"/>
    <w:rsid w:val="002E2608"/>
    <w:rsid w:val="002E44D7"/>
    <w:rsid w:val="002E74AC"/>
    <w:rsid w:val="002F2152"/>
    <w:rsid w:val="002F3462"/>
    <w:rsid w:val="00304F1F"/>
    <w:rsid w:val="00313D75"/>
    <w:rsid w:val="00320720"/>
    <w:rsid w:val="003256D5"/>
    <w:rsid w:val="003367C6"/>
    <w:rsid w:val="00341A76"/>
    <w:rsid w:val="00346551"/>
    <w:rsid w:val="00350CA3"/>
    <w:rsid w:val="00350F73"/>
    <w:rsid w:val="003510CE"/>
    <w:rsid w:val="00351CF3"/>
    <w:rsid w:val="003521A3"/>
    <w:rsid w:val="00360019"/>
    <w:rsid w:val="003610C8"/>
    <w:rsid w:val="00361CD0"/>
    <w:rsid w:val="00364F01"/>
    <w:rsid w:val="00370A2F"/>
    <w:rsid w:val="003717BF"/>
    <w:rsid w:val="00376086"/>
    <w:rsid w:val="00381C31"/>
    <w:rsid w:val="0038540A"/>
    <w:rsid w:val="00395527"/>
    <w:rsid w:val="003A1572"/>
    <w:rsid w:val="003A1E53"/>
    <w:rsid w:val="003A6892"/>
    <w:rsid w:val="003B48D1"/>
    <w:rsid w:val="003B539B"/>
    <w:rsid w:val="003B720C"/>
    <w:rsid w:val="003B78A8"/>
    <w:rsid w:val="003C163B"/>
    <w:rsid w:val="003C3A14"/>
    <w:rsid w:val="003D43A4"/>
    <w:rsid w:val="003D4FD5"/>
    <w:rsid w:val="003D5184"/>
    <w:rsid w:val="003D59B1"/>
    <w:rsid w:val="003D6557"/>
    <w:rsid w:val="003E7ABF"/>
    <w:rsid w:val="003E7F27"/>
    <w:rsid w:val="00400581"/>
    <w:rsid w:val="004063AA"/>
    <w:rsid w:val="00411D6D"/>
    <w:rsid w:val="00417FCA"/>
    <w:rsid w:val="00421E84"/>
    <w:rsid w:val="0042335B"/>
    <w:rsid w:val="004244A3"/>
    <w:rsid w:val="00431C27"/>
    <w:rsid w:val="00433086"/>
    <w:rsid w:val="00434A59"/>
    <w:rsid w:val="00435579"/>
    <w:rsid w:val="00435FA1"/>
    <w:rsid w:val="00437E36"/>
    <w:rsid w:val="004439F9"/>
    <w:rsid w:val="00447276"/>
    <w:rsid w:val="004513FC"/>
    <w:rsid w:val="00462F76"/>
    <w:rsid w:val="00464B76"/>
    <w:rsid w:val="0046571A"/>
    <w:rsid w:val="0046693D"/>
    <w:rsid w:val="00467105"/>
    <w:rsid w:val="00470E29"/>
    <w:rsid w:val="0047137B"/>
    <w:rsid w:val="00476767"/>
    <w:rsid w:val="0048082F"/>
    <w:rsid w:val="00481DA5"/>
    <w:rsid w:val="00483849"/>
    <w:rsid w:val="004872F5"/>
    <w:rsid w:val="0049799A"/>
    <w:rsid w:val="004A1D35"/>
    <w:rsid w:val="004A2494"/>
    <w:rsid w:val="004A73BA"/>
    <w:rsid w:val="004B0123"/>
    <w:rsid w:val="004B30D7"/>
    <w:rsid w:val="004B7CE5"/>
    <w:rsid w:val="004C4FAF"/>
    <w:rsid w:val="004C5490"/>
    <w:rsid w:val="004C6180"/>
    <w:rsid w:val="004D0547"/>
    <w:rsid w:val="004D087C"/>
    <w:rsid w:val="004D37D4"/>
    <w:rsid w:val="004D4AFF"/>
    <w:rsid w:val="004D7904"/>
    <w:rsid w:val="004E05FA"/>
    <w:rsid w:val="004E12D7"/>
    <w:rsid w:val="004E2F04"/>
    <w:rsid w:val="004E4FB6"/>
    <w:rsid w:val="004F4A71"/>
    <w:rsid w:val="004F72D7"/>
    <w:rsid w:val="00501E79"/>
    <w:rsid w:val="00503F2C"/>
    <w:rsid w:val="00514197"/>
    <w:rsid w:val="00515B97"/>
    <w:rsid w:val="005262EF"/>
    <w:rsid w:val="00530FA6"/>
    <w:rsid w:val="0053141B"/>
    <w:rsid w:val="00537582"/>
    <w:rsid w:val="00564766"/>
    <w:rsid w:val="005658CC"/>
    <w:rsid w:val="0057222E"/>
    <w:rsid w:val="0058261C"/>
    <w:rsid w:val="00582952"/>
    <w:rsid w:val="00586999"/>
    <w:rsid w:val="005906E0"/>
    <w:rsid w:val="00595F46"/>
    <w:rsid w:val="005A6AF5"/>
    <w:rsid w:val="005A7C58"/>
    <w:rsid w:val="005B2752"/>
    <w:rsid w:val="005B32AF"/>
    <w:rsid w:val="005C118B"/>
    <w:rsid w:val="005C7B24"/>
    <w:rsid w:val="005D3438"/>
    <w:rsid w:val="005D4D17"/>
    <w:rsid w:val="005E0955"/>
    <w:rsid w:val="005E6FD3"/>
    <w:rsid w:val="005F3DAA"/>
    <w:rsid w:val="005F4FEA"/>
    <w:rsid w:val="005F7420"/>
    <w:rsid w:val="005F75A6"/>
    <w:rsid w:val="00600C24"/>
    <w:rsid w:val="00612157"/>
    <w:rsid w:val="0061467F"/>
    <w:rsid w:val="00621D46"/>
    <w:rsid w:val="00624785"/>
    <w:rsid w:val="00633701"/>
    <w:rsid w:val="00634EF2"/>
    <w:rsid w:val="00646287"/>
    <w:rsid w:val="0065484E"/>
    <w:rsid w:val="00654F23"/>
    <w:rsid w:val="00655859"/>
    <w:rsid w:val="00661EDC"/>
    <w:rsid w:val="00671CFC"/>
    <w:rsid w:val="0067461B"/>
    <w:rsid w:val="00674A85"/>
    <w:rsid w:val="00674CD7"/>
    <w:rsid w:val="00675E1A"/>
    <w:rsid w:val="006813AD"/>
    <w:rsid w:val="0068239C"/>
    <w:rsid w:val="00683276"/>
    <w:rsid w:val="00684D81"/>
    <w:rsid w:val="00685222"/>
    <w:rsid w:val="0069207B"/>
    <w:rsid w:val="00693896"/>
    <w:rsid w:val="006A1BB1"/>
    <w:rsid w:val="006A1E1C"/>
    <w:rsid w:val="006A4BEC"/>
    <w:rsid w:val="006A4DA1"/>
    <w:rsid w:val="006B52EB"/>
    <w:rsid w:val="006B5F32"/>
    <w:rsid w:val="006C7B7F"/>
    <w:rsid w:val="006D5A4B"/>
    <w:rsid w:val="006E20C2"/>
    <w:rsid w:val="006F37BB"/>
    <w:rsid w:val="006F3E21"/>
    <w:rsid w:val="006F48AB"/>
    <w:rsid w:val="00703A1F"/>
    <w:rsid w:val="007045DE"/>
    <w:rsid w:val="00705B05"/>
    <w:rsid w:val="00706436"/>
    <w:rsid w:val="007100CA"/>
    <w:rsid w:val="007108D7"/>
    <w:rsid w:val="00711BEA"/>
    <w:rsid w:val="00715CB0"/>
    <w:rsid w:val="007213A6"/>
    <w:rsid w:val="00726E8C"/>
    <w:rsid w:val="00726FB5"/>
    <w:rsid w:val="00735A50"/>
    <w:rsid w:val="00754490"/>
    <w:rsid w:val="00756994"/>
    <w:rsid w:val="007600B9"/>
    <w:rsid w:val="00763B2D"/>
    <w:rsid w:val="0077510D"/>
    <w:rsid w:val="0078149D"/>
    <w:rsid w:val="0079452C"/>
    <w:rsid w:val="007A39B5"/>
    <w:rsid w:val="007A4E8C"/>
    <w:rsid w:val="007A70AE"/>
    <w:rsid w:val="007B7845"/>
    <w:rsid w:val="007C4E75"/>
    <w:rsid w:val="007C5391"/>
    <w:rsid w:val="007C76E7"/>
    <w:rsid w:val="007D7F93"/>
    <w:rsid w:val="007F36B5"/>
    <w:rsid w:val="00810F0A"/>
    <w:rsid w:val="00811A63"/>
    <w:rsid w:val="0081271E"/>
    <w:rsid w:val="00820496"/>
    <w:rsid w:val="008234F3"/>
    <w:rsid w:val="00824C5C"/>
    <w:rsid w:val="00827C5F"/>
    <w:rsid w:val="008300BD"/>
    <w:rsid w:val="0083175D"/>
    <w:rsid w:val="008318DF"/>
    <w:rsid w:val="008329EC"/>
    <w:rsid w:val="008349FE"/>
    <w:rsid w:val="008369EF"/>
    <w:rsid w:val="00836CAA"/>
    <w:rsid w:val="00837677"/>
    <w:rsid w:val="00840C40"/>
    <w:rsid w:val="00841791"/>
    <w:rsid w:val="008418A4"/>
    <w:rsid w:val="00855215"/>
    <w:rsid w:val="008636A9"/>
    <w:rsid w:val="00864288"/>
    <w:rsid w:val="00872F5C"/>
    <w:rsid w:val="00876F39"/>
    <w:rsid w:val="00881EBB"/>
    <w:rsid w:val="00885598"/>
    <w:rsid w:val="008871E3"/>
    <w:rsid w:val="0088769A"/>
    <w:rsid w:val="008A2213"/>
    <w:rsid w:val="008A4CA8"/>
    <w:rsid w:val="008B0575"/>
    <w:rsid w:val="008B0AE6"/>
    <w:rsid w:val="008B0C87"/>
    <w:rsid w:val="008C1969"/>
    <w:rsid w:val="008C1C30"/>
    <w:rsid w:val="008E16D1"/>
    <w:rsid w:val="008E54B5"/>
    <w:rsid w:val="008F2770"/>
    <w:rsid w:val="00900EC9"/>
    <w:rsid w:val="00901763"/>
    <w:rsid w:val="0090297C"/>
    <w:rsid w:val="009076D7"/>
    <w:rsid w:val="00912BDB"/>
    <w:rsid w:val="00923F77"/>
    <w:rsid w:val="00924709"/>
    <w:rsid w:val="00925425"/>
    <w:rsid w:val="00933D97"/>
    <w:rsid w:val="00934321"/>
    <w:rsid w:val="0093723E"/>
    <w:rsid w:val="00942CA9"/>
    <w:rsid w:val="009436C7"/>
    <w:rsid w:val="0094467C"/>
    <w:rsid w:val="0094503D"/>
    <w:rsid w:val="00945776"/>
    <w:rsid w:val="009475E7"/>
    <w:rsid w:val="009568C9"/>
    <w:rsid w:val="009605EA"/>
    <w:rsid w:val="009619D9"/>
    <w:rsid w:val="00963B2C"/>
    <w:rsid w:val="009675A9"/>
    <w:rsid w:val="00971751"/>
    <w:rsid w:val="00974E9C"/>
    <w:rsid w:val="00975104"/>
    <w:rsid w:val="00980E81"/>
    <w:rsid w:val="0098100B"/>
    <w:rsid w:val="00981859"/>
    <w:rsid w:val="00986AEF"/>
    <w:rsid w:val="009935B5"/>
    <w:rsid w:val="009A1A2A"/>
    <w:rsid w:val="009A7D02"/>
    <w:rsid w:val="009B160B"/>
    <w:rsid w:val="009B5318"/>
    <w:rsid w:val="009B5A52"/>
    <w:rsid w:val="009C0D39"/>
    <w:rsid w:val="009C5DD6"/>
    <w:rsid w:val="009C624E"/>
    <w:rsid w:val="009C63A2"/>
    <w:rsid w:val="009C650F"/>
    <w:rsid w:val="009D0EFC"/>
    <w:rsid w:val="009D5416"/>
    <w:rsid w:val="009D6938"/>
    <w:rsid w:val="009E0559"/>
    <w:rsid w:val="009E13E8"/>
    <w:rsid w:val="009E56A6"/>
    <w:rsid w:val="009F0D9B"/>
    <w:rsid w:val="009F119C"/>
    <w:rsid w:val="009F3682"/>
    <w:rsid w:val="00A209A8"/>
    <w:rsid w:val="00A34481"/>
    <w:rsid w:val="00A37B56"/>
    <w:rsid w:val="00A41C83"/>
    <w:rsid w:val="00A43688"/>
    <w:rsid w:val="00A47522"/>
    <w:rsid w:val="00A51045"/>
    <w:rsid w:val="00A52194"/>
    <w:rsid w:val="00A5603D"/>
    <w:rsid w:val="00A57E12"/>
    <w:rsid w:val="00A653DF"/>
    <w:rsid w:val="00A66245"/>
    <w:rsid w:val="00A666F8"/>
    <w:rsid w:val="00A66F15"/>
    <w:rsid w:val="00A70CA0"/>
    <w:rsid w:val="00A72F94"/>
    <w:rsid w:val="00A73F39"/>
    <w:rsid w:val="00A73FBC"/>
    <w:rsid w:val="00A758E9"/>
    <w:rsid w:val="00A87BFE"/>
    <w:rsid w:val="00AA40A0"/>
    <w:rsid w:val="00AB150D"/>
    <w:rsid w:val="00AC0375"/>
    <w:rsid w:val="00AC72A0"/>
    <w:rsid w:val="00AD040B"/>
    <w:rsid w:val="00AD0E00"/>
    <w:rsid w:val="00AD4001"/>
    <w:rsid w:val="00AD5221"/>
    <w:rsid w:val="00AD726D"/>
    <w:rsid w:val="00AD7FC8"/>
    <w:rsid w:val="00AE1195"/>
    <w:rsid w:val="00AE16A5"/>
    <w:rsid w:val="00AF3301"/>
    <w:rsid w:val="00AF592D"/>
    <w:rsid w:val="00B01133"/>
    <w:rsid w:val="00B013A5"/>
    <w:rsid w:val="00B03BCA"/>
    <w:rsid w:val="00B03FFA"/>
    <w:rsid w:val="00B047E1"/>
    <w:rsid w:val="00B04A47"/>
    <w:rsid w:val="00B07B11"/>
    <w:rsid w:val="00B126A0"/>
    <w:rsid w:val="00B44E8C"/>
    <w:rsid w:val="00B46811"/>
    <w:rsid w:val="00B51F7A"/>
    <w:rsid w:val="00B52D52"/>
    <w:rsid w:val="00B53AA4"/>
    <w:rsid w:val="00B56027"/>
    <w:rsid w:val="00B57217"/>
    <w:rsid w:val="00B67256"/>
    <w:rsid w:val="00B76022"/>
    <w:rsid w:val="00B808E8"/>
    <w:rsid w:val="00B814AE"/>
    <w:rsid w:val="00B95C57"/>
    <w:rsid w:val="00B96D28"/>
    <w:rsid w:val="00B9740F"/>
    <w:rsid w:val="00BA18A5"/>
    <w:rsid w:val="00BA645B"/>
    <w:rsid w:val="00BA71AB"/>
    <w:rsid w:val="00BC42FC"/>
    <w:rsid w:val="00BC795E"/>
    <w:rsid w:val="00BD02FC"/>
    <w:rsid w:val="00BD4B3B"/>
    <w:rsid w:val="00BE37B0"/>
    <w:rsid w:val="00BE6716"/>
    <w:rsid w:val="00BE6ED6"/>
    <w:rsid w:val="00BF1A0E"/>
    <w:rsid w:val="00BF2520"/>
    <w:rsid w:val="00BF3C31"/>
    <w:rsid w:val="00C01D76"/>
    <w:rsid w:val="00C05BB0"/>
    <w:rsid w:val="00C07130"/>
    <w:rsid w:val="00C21A95"/>
    <w:rsid w:val="00C230C7"/>
    <w:rsid w:val="00C2624C"/>
    <w:rsid w:val="00C3041C"/>
    <w:rsid w:val="00C3351A"/>
    <w:rsid w:val="00C42BED"/>
    <w:rsid w:val="00C43DB6"/>
    <w:rsid w:val="00C466AF"/>
    <w:rsid w:val="00C5129B"/>
    <w:rsid w:val="00C51410"/>
    <w:rsid w:val="00C62CB7"/>
    <w:rsid w:val="00C64E59"/>
    <w:rsid w:val="00C66586"/>
    <w:rsid w:val="00C6689B"/>
    <w:rsid w:val="00C70B1E"/>
    <w:rsid w:val="00C72EB6"/>
    <w:rsid w:val="00C743E6"/>
    <w:rsid w:val="00C7465D"/>
    <w:rsid w:val="00C77490"/>
    <w:rsid w:val="00CA65EE"/>
    <w:rsid w:val="00CB0519"/>
    <w:rsid w:val="00CB1253"/>
    <w:rsid w:val="00CB6D8E"/>
    <w:rsid w:val="00CB76B4"/>
    <w:rsid w:val="00CC0450"/>
    <w:rsid w:val="00CC119F"/>
    <w:rsid w:val="00CD3235"/>
    <w:rsid w:val="00CD6163"/>
    <w:rsid w:val="00CD696C"/>
    <w:rsid w:val="00CD7CC9"/>
    <w:rsid w:val="00CE20E8"/>
    <w:rsid w:val="00CE5623"/>
    <w:rsid w:val="00CF44DD"/>
    <w:rsid w:val="00CF4B32"/>
    <w:rsid w:val="00D01A9C"/>
    <w:rsid w:val="00D06EBD"/>
    <w:rsid w:val="00D07A8A"/>
    <w:rsid w:val="00D07ED2"/>
    <w:rsid w:val="00D10984"/>
    <w:rsid w:val="00D17C29"/>
    <w:rsid w:val="00D17DE6"/>
    <w:rsid w:val="00D257A8"/>
    <w:rsid w:val="00D347FE"/>
    <w:rsid w:val="00D365D1"/>
    <w:rsid w:val="00D410EC"/>
    <w:rsid w:val="00D439CC"/>
    <w:rsid w:val="00D4748D"/>
    <w:rsid w:val="00D47B25"/>
    <w:rsid w:val="00D515D0"/>
    <w:rsid w:val="00D60A14"/>
    <w:rsid w:val="00D65A85"/>
    <w:rsid w:val="00D871DD"/>
    <w:rsid w:val="00D87A50"/>
    <w:rsid w:val="00D90C11"/>
    <w:rsid w:val="00D94FD5"/>
    <w:rsid w:val="00D95F33"/>
    <w:rsid w:val="00DA3201"/>
    <w:rsid w:val="00DA4425"/>
    <w:rsid w:val="00DB008A"/>
    <w:rsid w:val="00DB7B75"/>
    <w:rsid w:val="00DC2FE6"/>
    <w:rsid w:val="00DC46E0"/>
    <w:rsid w:val="00DD183C"/>
    <w:rsid w:val="00DE06A8"/>
    <w:rsid w:val="00DE179A"/>
    <w:rsid w:val="00DE307A"/>
    <w:rsid w:val="00DE416E"/>
    <w:rsid w:val="00DE5299"/>
    <w:rsid w:val="00DE6FED"/>
    <w:rsid w:val="00DF3F46"/>
    <w:rsid w:val="00DF5E31"/>
    <w:rsid w:val="00E05F6E"/>
    <w:rsid w:val="00E14698"/>
    <w:rsid w:val="00E211A1"/>
    <w:rsid w:val="00E33BD4"/>
    <w:rsid w:val="00E375A1"/>
    <w:rsid w:val="00E40B94"/>
    <w:rsid w:val="00E42A3E"/>
    <w:rsid w:val="00E460C0"/>
    <w:rsid w:val="00E468A3"/>
    <w:rsid w:val="00E52252"/>
    <w:rsid w:val="00E548BC"/>
    <w:rsid w:val="00E6020A"/>
    <w:rsid w:val="00E653E8"/>
    <w:rsid w:val="00E654F9"/>
    <w:rsid w:val="00E7104C"/>
    <w:rsid w:val="00E763A3"/>
    <w:rsid w:val="00E86711"/>
    <w:rsid w:val="00E91ECC"/>
    <w:rsid w:val="00E92D5C"/>
    <w:rsid w:val="00E93E15"/>
    <w:rsid w:val="00E9623F"/>
    <w:rsid w:val="00E975DE"/>
    <w:rsid w:val="00EA248F"/>
    <w:rsid w:val="00EC0882"/>
    <w:rsid w:val="00EC360D"/>
    <w:rsid w:val="00EC742C"/>
    <w:rsid w:val="00EE18C5"/>
    <w:rsid w:val="00EE4975"/>
    <w:rsid w:val="00EE5D52"/>
    <w:rsid w:val="00EF068F"/>
    <w:rsid w:val="00EF19E4"/>
    <w:rsid w:val="00EF3ECF"/>
    <w:rsid w:val="00F00C37"/>
    <w:rsid w:val="00F025AA"/>
    <w:rsid w:val="00F05D08"/>
    <w:rsid w:val="00F07DE5"/>
    <w:rsid w:val="00F11A35"/>
    <w:rsid w:val="00F15A9E"/>
    <w:rsid w:val="00F22F84"/>
    <w:rsid w:val="00F24B38"/>
    <w:rsid w:val="00F2591E"/>
    <w:rsid w:val="00F26823"/>
    <w:rsid w:val="00F27A4B"/>
    <w:rsid w:val="00F35E55"/>
    <w:rsid w:val="00F35E70"/>
    <w:rsid w:val="00F43729"/>
    <w:rsid w:val="00F462D4"/>
    <w:rsid w:val="00F54EC1"/>
    <w:rsid w:val="00F57852"/>
    <w:rsid w:val="00F57DB0"/>
    <w:rsid w:val="00F60916"/>
    <w:rsid w:val="00F62D67"/>
    <w:rsid w:val="00F733B2"/>
    <w:rsid w:val="00F735AE"/>
    <w:rsid w:val="00F7643A"/>
    <w:rsid w:val="00F82083"/>
    <w:rsid w:val="00F87AE9"/>
    <w:rsid w:val="00F903EC"/>
    <w:rsid w:val="00F90F93"/>
    <w:rsid w:val="00F9486D"/>
    <w:rsid w:val="00F95DC2"/>
    <w:rsid w:val="00F97A77"/>
    <w:rsid w:val="00FA3ACD"/>
    <w:rsid w:val="00FA3D08"/>
    <w:rsid w:val="00FA6A5F"/>
    <w:rsid w:val="00FB1CC2"/>
    <w:rsid w:val="00FB2089"/>
    <w:rsid w:val="00FC31EC"/>
    <w:rsid w:val="00FD0F4B"/>
    <w:rsid w:val="00FD399F"/>
    <w:rsid w:val="00FD5761"/>
    <w:rsid w:val="00FD5CB8"/>
    <w:rsid w:val="00FD6B97"/>
    <w:rsid w:val="00FF58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796FA95A"/>
  <w15:docId w15:val="{8AEDE1C4-DA97-4643-9158-81FF329CA7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71DD"/>
    <w:rPr>
      <w:sz w:val="24"/>
      <w:szCs w:val="24"/>
      <w:lang w:val="uk-UA"/>
    </w:rPr>
  </w:style>
  <w:style w:type="paragraph" w:styleId="1">
    <w:name w:val="heading 1"/>
    <w:basedOn w:val="a"/>
    <w:next w:val="a"/>
    <w:link w:val="10"/>
    <w:qFormat/>
    <w:rsid w:val="0049799A"/>
    <w:pPr>
      <w:keepNext/>
      <w:ind w:left="180"/>
      <w:outlineLvl w:val="0"/>
    </w:pPr>
    <w:rPr>
      <w:b/>
      <w:bCs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182DF4"/>
    <w:pPr>
      <w:tabs>
        <w:tab w:val="center" w:pos="4677"/>
        <w:tab w:val="right" w:pos="9355"/>
      </w:tabs>
    </w:pPr>
  </w:style>
  <w:style w:type="paragraph" w:styleId="a4">
    <w:name w:val="footer"/>
    <w:basedOn w:val="a"/>
    <w:link w:val="a5"/>
    <w:uiPriority w:val="99"/>
    <w:rsid w:val="00182DF4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182DF4"/>
  </w:style>
  <w:style w:type="paragraph" w:styleId="a7">
    <w:name w:val="Body Text Indent"/>
    <w:basedOn w:val="a"/>
    <w:rsid w:val="00D871DD"/>
    <w:pPr>
      <w:ind w:left="180"/>
    </w:pPr>
    <w:rPr>
      <w:bCs/>
      <w:iCs/>
    </w:rPr>
  </w:style>
  <w:style w:type="paragraph" w:styleId="2">
    <w:name w:val="Body Text Indent 2"/>
    <w:basedOn w:val="a"/>
    <w:rsid w:val="00D871DD"/>
    <w:pPr>
      <w:ind w:left="180" w:firstLine="180"/>
    </w:pPr>
  </w:style>
  <w:style w:type="table" w:styleId="a8">
    <w:name w:val="Table Grid"/>
    <w:basedOn w:val="a1"/>
    <w:rsid w:val="00D871D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sid w:val="0049799A"/>
    <w:rPr>
      <w:b/>
      <w:bCs/>
      <w:sz w:val="24"/>
      <w:szCs w:val="24"/>
      <w:lang w:val="en-US"/>
    </w:rPr>
  </w:style>
  <w:style w:type="character" w:customStyle="1" w:styleId="a5">
    <w:name w:val="Нижній колонтитул Знак"/>
    <w:basedOn w:val="a0"/>
    <w:link w:val="a4"/>
    <w:uiPriority w:val="99"/>
    <w:rsid w:val="00376086"/>
    <w:rPr>
      <w:sz w:val="24"/>
      <w:szCs w:val="24"/>
      <w:lang w:val="uk-UA"/>
    </w:rPr>
  </w:style>
  <w:style w:type="paragraph" w:styleId="a9">
    <w:name w:val="Balloon Text"/>
    <w:basedOn w:val="a"/>
    <w:link w:val="aa"/>
    <w:rsid w:val="00376086"/>
    <w:rPr>
      <w:rFonts w:ascii="Tahoma" w:hAnsi="Tahoma" w:cs="Tahoma"/>
      <w:sz w:val="16"/>
      <w:szCs w:val="16"/>
    </w:rPr>
  </w:style>
  <w:style w:type="character" w:customStyle="1" w:styleId="aa">
    <w:name w:val="Текст у виносці Знак"/>
    <w:basedOn w:val="a0"/>
    <w:link w:val="a9"/>
    <w:rsid w:val="00376086"/>
    <w:rPr>
      <w:rFonts w:ascii="Tahoma" w:hAnsi="Tahoma" w:cs="Tahoma"/>
      <w:sz w:val="16"/>
      <w:szCs w:val="16"/>
      <w:lang w:val="uk-UA"/>
    </w:rPr>
  </w:style>
  <w:style w:type="character" w:styleId="ab">
    <w:name w:val="Placeholder Text"/>
    <w:basedOn w:val="a0"/>
    <w:uiPriority w:val="99"/>
    <w:semiHidden/>
    <w:rsid w:val="00016EDF"/>
    <w:rPr>
      <w:color w:val="808080"/>
    </w:rPr>
  </w:style>
  <w:style w:type="character" w:customStyle="1" w:styleId="FontStyle28">
    <w:name w:val="Font Style28"/>
    <w:uiPriority w:val="99"/>
    <w:rsid w:val="00D95F33"/>
    <w:rPr>
      <w:rFonts w:ascii="Times New Roman" w:hAnsi="Times New Roman" w:cs="Times New Roman"/>
      <w:sz w:val="26"/>
      <w:szCs w:val="26"/>
    </w:rPr>
  </w:style>
  <w:style w:type="paragraph" w:customStyle="1" w:styleId="11">
    <w:name w:val="Звичайний1"/>
    <w:basedOn w:val="a"/>
    <w:next w:val="a"/>
    <w:uiPriority w:val="99"/>
    <w:rsid w:val="007045DE"/>
    <w:pPr>
      <w:autoSpaceDE w:val="0"/>
      <w:autoSpaceDN w:val="0"/>
      <w:adjustRightInd w:val="0"/>
    </w:pPr>
    <w:rPr>
      <w:lang w:val="ru-RU"/>
    </w:rPr>
  </w:style>
  <w:style w:type="paragraph" w:styleId="ac">
    <w:name w:val="List Paragraph"/>
    <w:basedOn w:val="a"/>
    <w:uiPriority w:val="34"/>
    <w:qFormat/>
    <w:rsid w:val="00417FCA"/>
    <w:pPr>
      <w:ind w:left="720"/>
      <w:contextualSpacing/>
    </w:pPr>
  </w:style>
  <w:style w:type="paragraph" w:customStyle="1" w:styleId="Default">
    <w:name w:val="Default"/>
    <w:rsid w:val="00320720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20">
    <w:name w:val="Body Text 2"/>
    <w:basedOn w:val="a"/>
    <w:link w:val="21"/>
    <w:rsid w:val="00EF19E4"/>
    <w:pPr>
      <w:spacing w:after="120" w:line="480" w:lineRule="auto"/>
    </w:pPr>
  </w:style>
  <w:style w:type="character" w:customStyle="1" w:styleId="21">
    <w:name w:val="Основний текст 2 Знак"/>
    <w:basedOn w:val="a0"/>
    <w:link w:val="20"/>
    <w:rsid w:val="00EF19E4"/>
    <w:rPr>
      <w:sz w:val="24"/>
      <w:szCs w:val="24"/>
      <w:lang w:val="uk-UA"/>
    </w:rPr>
  </w:style>
  <w:style w:type="paragraph" w:styleId="ad">
    <w:name w:val="Title"/>
    <w:basedOn w:val="a"/>
    <w:link w:val="ae"/>
    <w:qFormat/>
    <w:rsid w:val="008871E3"/>
    <w:pPr>
      <w:jc w:val="center"/>
    </w:pPr>
    <w:rPr>
      <w:b/>
      <w:color w:val="0000FF"/>
      <w:sz w:val="28"/>
      <w:szCs w:val="20"/>
    </w:rPr>
  </w:style>
  <w:style w:type="character" w:customStyle="1" w:styleId="ae">
    <w:name w:val="Назва Знак"/>
    <w:basedOn w:val="a0"/>
    <w:link w:val="ad"/>
    <w:rsid w:val="008871E3"/>
    <w:rPr>
      <w:b/>
      <w:color w:val="0000FF"/>
      <w:sz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11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61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4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48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927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354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71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1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1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B9680B-201C-4B89-AF3B-54A3500B1B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99</Words>
  <Characters>342</Characters>
  <Application>Microsoft Office Word</Application>
  <DocSecurity>0</DocSecurity>
  <Lines>2</Lines>
  <Paragraphs>1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AnimeFan</Company>
  <LinksUpToDate>false</LinksUpToDate>
  <CharactersWithSpaces>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Roylman</dc:creator>
  <cp:lastModifiedBy>Чорний</cp:lastModifiedBy>
  <cp:revision>2</cp:revision>
  <cp:lastPrinted>2017-11-02T18:32:00Z</cp:lastPrinted>
  <dcterms:created xsi:type="dcterms:W3CDTF">2017-12-28T21:28:00Z</dcterms:created>
  <dcterms:modified xsi:type="dcterms:W3CDTF">2017-12-28T21:28:00Z</dcterms:modified>
</cp:coreProperties>
</file>